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29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E5DAB0-6871-45AC-8D00-A1137886A319}" type="datetimeFigureOut">
              <a:rPr lang="el-GR" smtClean="0"/>
              <a:t>14/12/201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9B4247-81D1-43F4-81C6-E04C9A8E9137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EC60F-B69D-4DF1-B7C8-C433CC8B899E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F1178-8E4A-4E2F-AB88-8180DFD8FFA8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6BF41B-0C00-4BD4-9A54-E40BC0424D7E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CDA4D-F96A-4B25-B690-2DE37F90D3BE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6ED9F0-9439-44DC-BD4B-B7A4AE9BA735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09506-32AE-4D20-B5AD-E7AAD4E94E0D}" type="datetime1">
              <a:rPr lang="el-GR" smtClean="0"/>
              <a:t>14/1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F18339-21FD-4812-A29B-8DBF3033F20B}" type="datetime1">
              <a:rPr lang="el-GR" smtClean="0"/>
              <a:t>14/12/201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CA281-F0A5-46AC-8B61-862F1544F328}" type="datetime1">
              <a:rPr lang="el-GR" smtClean="0"/>
              <a:t>14/12/201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E7FA1-A198-4BC0-83A7-2CEACAD5B7D5}" type="datetime1">
              <a:rPr lang="el-GR" smtClean="0"/>
              <a:t>14/12/201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CDA13-A7DB-4290-8206-D59B151224B2}" type="datetime1">
              <a:rPr lang="el-GR" smtClean="0"/>
              <a:t>14/1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8BE47-B15D-4836-B7F5-8883F0205DB2}" type="datetime1">
              <a:rPr lang="el-GR" smtClean="0"/>
              <a:t>14/1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DD606-057C-4348-90CC-8269FA3D3CB0}" type="datetime1">
              <a:rPr lang="el-GR" smtClean="0"/>
              <a:t>14/1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63462-59BD-4469-9F6A-CF95D5AC4486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Ασκήσεις</a:t>
            </a:r>
            <a:r>
              <a:rPr lang="el-GR" dirty="0" smtClean="0"/>
              <a:t>: Οικονομικά των φυσικών Πόρων και του Περιβάλλοντος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endParaRPr lang="en-US" dirty="0" smtClean="0"/>
          </a:p>
          <a:p>
            <a:r>
              <a:rPr lang="el-GR" dirty="0" smtClean="0"/>
              <a:t>1</a:t>
            </a:r>
            <a:r>
              <a:rPr lang="el-GR" baseline="30000" dirty="0" smtClean="0"/>
              <a:t>η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331640" y="1556792"/>
          <a:ext cx="4026414" cy="766936"/>
        </p:xfrm>
        <a:graphic>
          <a:graphicData uri="http://schemas.openxmlformats.org/presentationml/2006/ole">
            <p:oleObj spid="_x0000_s22535" name="Equation" r:id="rId3" imgW="2197100" imgH="4191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43608" y="3573016"/>
          <a:ext cx="4409869" cy="432048"/>
        </p:xfrm>
        <a:graphic>
          <a:graphicData uri="http://schemas.openxmlformats.org/presentationml/2006/ole">
            <p:oleObj spid="_x0000_s22534" name="Equation" r:id="rId4" imgW="2819160" imgH="27936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43608" y="4293096"/>
          <a:ext cx="2128236" cy="1008112"/>
        </p:xfrm>
        <a:graphic>
          <a:graphicData uri="http://schemas.openxmlformats.org/presentationml/2006/ole">
            <p:oleObj spid="_x0000_s22533" name="Equation" r:id="rId5" imgW="1447800" imgH="68580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15616" y="5661248"/>
          <a:ext cx="3173646" cy="703659"/>
        </p:xfrm>
        <a:graphic>
          <a:graphicData uri="http://schemas.openxmlformats.org/presentationml/2006/ole">
            <p:oleObj spid="_x0000_s22532" name="Equation" r:id="rId6" imgW="2108200" imgH="46990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043608" y="692696"/>
            <a:ext cx="2540247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Μαθηματικό Υπόμνημα</a:t>
            </a:r>
            <a:endParaRPr kumimoji="0" lang="el-G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19188" y="2565400"/>
          <a:ext cx="1200150" cy="508000"/>
        </p:xfrm>
        <a:graphic>
          <a:graphicData uri="http://schemas.openxmlformats.org/presentationml/2006/ole">
            <p:oleObj spid="_x0000_s22540" name="Equation" r:id="rId7" imgW="660240" imgH="27936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836988" y="2708275"/>
          <a:ext cx="947737" cy="508000"/>
        </p:xfrm>
        <a:graphic>
          <a:graphicData uri="http://schemas.openxmlformats.org/presentationml/2006/ole">
            <p:oleObj spid="_x0000_s22541" name="Equation" r:id="rId8" imgW="520560" imgH="2793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908720"/>
            <a:ext cx="7454900" cy="215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3158151"/>
            <a:ext cx="4248472" cy="3641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7439118" cy="282039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331640" y="620688"/>
            <a:ext cx="534114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ΒΗΜΑ 1</a:t>
            </a:r>
            <a:r>
              <a:rPr lang="el-GR" baseline="30000" dirty="0" smtClean="0"/>
              <a:t>ο</a:t>
            </a:r>
            <a:r>
              <a:rPr lang="el-GR" dirty="0" smtClean="0"/>
              <a:t> :  Υπολογίζουμε την αρχική ποσότητα ρύπων 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2843808" y="5085184"/>
            <a:ext cx="309995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ΠΙΔΙΩΞΗ:  Μείωση κατά 40%  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764704"/>
            <a:ext cx="5231497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b="1" dirty="0"/>
              <a:t>Πολιτική Α (Διοικητικές Ρυθμίσεις Ανώτατων Ορίων)</a:t>
            </a:r>
            <a:endParaRPr lang="el-GR" dirty="0"/>
          </a:p>
          <a:p>
            <a:endParaRPr lang="el-GR" dirty="0"/>
          </a:p>
        </p:txBody>
      </p:sp>
      <p:sp>
        <p:nvSpPr>
          <p:cNvPr id="3" name="Down Arrow 2"/>
          <p:cNvSpPr/>
          <p:nvPr/>
        </p:nvSpPr>
        <p:spPr>
          <a:xfrm>
            <a:off x="3707904" y="1700808"/>
            <a:ext cx="216024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TextBox 3"/>
          <p:cNvSpPr txBox="1"/>
          <p:nvPr/>
        </p:nvSpPr>
        <p:spPr>
          <a:xfrm>
            <a:off x="323528" y="2276872"/>
            <a:ext cx="6752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άθε επιχείρηση υποχρεούται να μειώσει τους ρύπους της κατά 40%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948264" y="1556792"/>
            <a:ext cx="72008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76256" y="2492896"/>
            <a:ext cx="64807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7064375" y="1196975"/>
          <a:ext cx="1878013" cy="360363"/>
        </p:xfrm>
        <a:graphic>
          <a:graphicData uri="http://schemas.openxmlformats.org/presentationml/2006/ole">
            <p:oleObj spid="_x0000_s3073" name="Equation" r:id="rId3" imgW="1346040" imgH="253800" progId="Equation.DSMT4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256463" y="3141663"/>
          <a:ext cx="1808162" cy="358775"/>
        </p:xfrm>
        <a:graphic>
          <a:graphicData uri="http://schemas.openxmlformats.org/presentationml/2006/ole">
            <p:oleObj spid="_x0000_s3075" name="Equation" r:id="rId4" imgW="1295280" imgH="253800" progId="Equation.DSMT4">
              <p:embed/>
            </p:oleObj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08520" y="2636912"/>
            <a:ext cx="6668567" cy="2969567"/>
          </a:xfrm>
          <a:prstGeom prst="rect">
            <a:avLst/>
          </a:prstGeom>
          <a:noFill/>
        </p:spPr>
      </p:pic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15816" y="5949280"/>
          <a:ext cx="5023033" cy="610741"/>
        </p:xfrm>
        <a:graphic>
          <a:graphicData uri="http://schemas.openxmlformats.org/presentationml/2006/ole">
            <p:oleObj spid="_x0000_s3078" name="Equation" r:id="rId6" imgW="3835400" imgH="469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6021288"/>
            <a:ext cx="1459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 κατευθείαν</a:t>
            </a:r>
            <a:endParaRPr lang="el-GR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699792" y="1150612"/>
          <a:ext cx="2520280" cy="656881"/>
        </p:xfrm>
        <a:graphic>
          <a:graphicData uri="http://schemas.openxmlformats.org/presentationml/2006/ole">
            <p:oleObj spid="_x0000_s17409" name="Equation" r:id="rId3" imgW="1790700" imgH="46990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59632" y="3028950"/>
          <a:ext cx="6136213" cy="1264147"/>
        </p:xfrm>
        <a:graphic>
          <a:graphicData uri="http://schemas.openxmlformats.org/drawingml/2006/table">
            <a:tbl>
              <a:tblPr/>
              <a:tblGrid>
                <a:gridCol w="1052829"/>
                <a:gridCol w="1271536"/>
                <a:gridCol w="1368816"/>
                <a:gridCol w="880347"/>
                <a:gridCol w="1562685"/>
              </a:tblGrid>
              <a:tr h="3973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100" b="1" kern="0" dirty="0">
                          <a:latin typeface="Calibri"/>
                          <a:ea typeface="Times New Roman"/>
                          <a:cs typeface="Times New Roman"/>
                        </a:rPr>
                        <a:t>Επιχείρησ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Μείωση Ρύπων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Κόστος Μείωση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Δαπάνε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υνολικό κόστο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9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280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280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9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24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4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43</a:t>
                      </a: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9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ύνολο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712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7120</a:t>
                      </a:r>
                      <a:endParaRPr lang="el-GR" sz="10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259632" y="2348880"/>
            <a:ext cx="532859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Πίνακας 1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 Το συνολικό κόστος της πολιτικής των ανωτάτων ορίων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1640" y="620688"/>
            <a:ext cx="4836837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Πολιτική Β: </a:t>
            </a:r>
            <a:r>
              <a:rPr lang="el-GR" b="1" dirty="0" smtClean="0"/>
              <a:t>Επιβολή </a:t>
            </a:r>
            <a:r>
              <a:rPr lang="el-GR" b="1" dirty="0"/>
              <a:t>φορολογίας επί των ρύπων</a:t>
            </a:r>
            <a:r>
              <a:rPr lang="el-GR" dirty="0" smtClean="0"/>
              <a:t> </a:t>
            </a:r>
            <a:endParaRPr lang="el-GR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093202" y="2139586"/>
          <a:ext cx="1982854" cy="569334"/>
        </p:xfrm>
        <a:graphic>
          <a:graphicData uri="http://schemas.openxmlformats.org/presentationml/2006/ole">
            <p:oleObj spid="_x0000_s18436" name="Equation" r:id="rId3" imgW="965200" imgH="2794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03848" y="2996952"/>
          <a:ext cx="1856577" cy="469736"/>
        </p:xfrm>
        <a:graphic>
          <a:graphicData uri="http://schemas.openxmlformats.org/presentationml/2006/ole">
            <p:oleObj spid="_x0000_s18435" name="Equation" r:id="rId4" imgW="787058" imgH="203112" progId="Equation.DSMT4">
              <p:embed/>
            </p:oleObj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043608" y="1412776"/>
            <a:ext cx="68375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Όπως έχουμε δείξει ο αποτελεσματικός φόρος ή φόρος αποτελεσματικότητας κόστους δίνεται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από την </a:t>
            </a:r>
            <a:r>
              <a:rPr kumimoji="0" lang="el-GR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σκιώδη τιμή του περιβαλλοντικού περιορισμού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Έτσι έχουμε το ακόλουθο πρόβλημα:</a:t>
            </a:r>
            <a:endParaRPr kumimoji="0" lang="el-GR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619672" y="4797152"/>
          <a:ext cx="5389627" cy="564257"/>
        </p:xfrm>
        <a:graphic>
          <a:graphicData uri="http://schemas.openxmlformats.org/presentationml/2006/ole">
            <p:oleObj spid="_x0000_s18440" name="Equation" r:id="rId5" imgW="2641600" imgH="279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79712" y="3789040"/>
            <a:ext cx="3606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ράφουμε τη συνάρτηση </a:t>
            </a:r>
            <a:r>
              <a:rPr lang="el-GR" dirty="0" err="1"/>
              <a:t>Lagrangan</a:t>
            </a:r>
            <a:r>
              <a:rPr lang="el-GR" dirty="0"/>
              <a:t>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915816" y="1124744"/>
          <a:ext cx="1982713" cy="737817"/>
        </p:xfrm>
        <a:graphic>
          <a:graphicData uri="http://schemas.openxmlformats.org/presentationml/2006/ole">
            <p:oleObj spid="_x0000_s19468" name="Equation" r:id="rId3" imgW="1193800" imgH="393700" progId="Equation.DSMT4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885010" y="1988840"/>
          <a:ext cx="2070669" cy="648072"/>
        </p:xfrm>
        <a:graphic>
          <a:graphicData uri="http://schemas.openxmlformats.org/presentationml/2006/ole">
            <p:oleObj spid="_x0000_s19467" name="Equation" r:id="rId4" imgW="1244600" imgH="393700" progId="Equation.DSMT4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771800" y="2924944"/>
          <a:ext cx="2212929" cy="648072"/>
        </p:xfrm>
        <a:graphic>
          <a:graphicData uri="http://schemas.openxmlformats.org/presentationml/2006/ole">
            <p:oleObj spid="_x0000_s19466" name="Equation" r:id="rId5" imgW="1333500" imgH="393700" progId="Equation.DSMT4">
              <p:embed/>
            </p:oleObj>
          </a:graphicData>
        </a:graphic>
      </p:graphicFrame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2267744" y="477711"/>
            <a:ext cx="4032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και τις συνθήκες πρώτης τάξης:</a:t>
            </a:r>
            <a:endParaRPr kumimoji="0" lang="el-GR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63850" algn="ctr"/>
                <a:tab pos="5727700" algn="r"/>
              </a:tabLst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ight Brace 17"/>
          <p:cNvSpPr/>
          <p:nvPr/>
        </p:nvSpPr>
        <p:spPr>
          <a:xfrm>
            <a:off x="5508104" y="1484784"/>
            <a:ext cx="360040" cy="8640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949950" y="1646238"/>
          <a:ext cx="2171700" cy="630237"/>
        </p:xfrm>
        <a:graphic>
          <a:graphicData uri="http://schemas.openxmlformats.org/presentationml/2006/ole">
            <p:oleObj spid="_x0000_s19473" name="Equation" r:id="rId6" imgW="1574640" imgH="45720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5940152" y="2348880"/>
            <a:ext cx="936104" cy="2016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32040" y="3356992"/>
            <a:ext cx="1008112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5508104" y="4653136"/>
          <a:ext cx="868294" cy="344041"/>
        </p:xfrm>
        <a:graphic>
          <a:graphicData uri="http://schemas.openxmlformats.org/presentationml/2006/ole">
            <p:oleObj spid="_x0000_s19480" name="Equation" r:id="rId7" imgW="507780" imgH="203112" progId="Equation.DSMT4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3995936" y="4581128"/>
          <a:ext cx="851911" cy="344041"/>
        </p:xfrm>
        <a:graphic>
          <a:graphicData uri="http://schemas.openxmlformats.org/presentationml/2006/ole">
            <p:oleObj spid="_x0000_s19479" name="Equation" r:id="rId8" imgW="494870" imgH="203024" progId="Equation.DSMT4">
              <p:embed/>
            </p:oleObj>
          </a:graphicData>
        </a:graphic>
      </p:graphicFrame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6876256" y="4653136"/>
          <a:ext cx="1282859" cy="324991"/>
        </p:xfrm>
        <a:graphic>
          <a:graphicData uri="http://schemas.openxmlformats.org/presentationml/2006/ole">
            <p:oleObj spid="_x0000_s19483" name="Equation" r:id="rId9" imgW="710891" imgH="177723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47664" y="1556792"/>
          <a:ext cx="5992197" cy="1192138"/>
        </p:xfrm>
        <a:graphic>
          <a:graphicData uri="http://schemas.openxmlformats.org/drawingml/2006/table">
            <a:tbl>
              <a:tblPr/>
              <a:tblGrid>
                <a:gridCol w="1028119"/>
                <a:gridCol w="1241693"/>
                <a:gridCol w="1336690"/>
                <a:gridCol w="859686"/>
                <a:gridCol w="1526009"/>
              </a:tblGrid>
              <a:tr h="37467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100" b="1" kern="0" dirty="0">
                          <a:latin typeface="Calibri"/>
                          <a:ea typeface="Times New Roman"/>
                          <a:cs typeface="Times New Roman"/>
                        </a:rPr>
                        <a:t>Επιχείρησ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Μείωση Ρύπων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Κόστος Μείωσης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Δαπάνε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υνολικό κόστο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5512,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30975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36487,5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3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9187,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312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22312,5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ύνολο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470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4410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8800</a:t>
                      </a:r>
                      <a:endParaRPr lang="el-GR" sz="10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835696" y="836712"/>
            <a:ext cx="59046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Πίνακας 2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Το συνολικό κόστος της πολιτικής της φορολόγησης των ρύπων.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5220072" y="1340768"/>
            <a:ext cx="720080" cy="17281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47664" y="3717032"/>
          <a:ext cx="5992197" cy="1265058"/>
        </p:xfrm>
        <a:graphic>
          <a:graphicData uri="http://schemas.openxmlformats.org/drawingml/2006/table">
            <a:tbl>
              <a:tblPr/>
              <a:tblGrid>
                <a:gridCol w="1028119"/>
                <a:gridCol w="1241693"/>
                <a:gridCol w="1336690"/>
                <a:gridCol w="859686"/>
                <a:gridCol w="1526009"/>
              </a:tblGrid>
              <a:tr h="3746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100" b="1" kern="0" dirty="0">
                          <a:latin typeface="Calibri"/>
                          <a:ea typeface="Times New Roman"/>
                          <a:cs typeface="Times New Roman"/>
                        </a:rPr>
                        <a:t>Επιχείρηση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Μείωση Ρύπων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latin typeface="Times New Roman"/>
                          <a:ea typeface="Times New Roman"/>
                          <a:cs typeface="Times New Roman"/>
                        </a:rPr>
                        <a:t>Κόστος Μείωσης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Δαπάνε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υνολικό κόστος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4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5512,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512.5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3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9187,5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l-GR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187.5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4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Σύνολο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latin typeface="Times New Roman"/>
                          <a:ea typeface="Times New Roman"/>
                          <a:cs typeface="Times New Roman"/>
                        </a:rPr>
                        <a:t>14700</a:t>
                      </a:r>
                      <a:endParaRPr lang="el-GR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l-GR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l-GR" sz="1200" b="1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14700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60648"/>
            <a:ext cx="6624736" cy="568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63462-59BD-4469-9F6A-CF95D5AC4486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197</Words>
  <Application>Microsoft Office PowerPoint</Application>
  <PresentationFormat>On-screen Show (4:3)</PresentationFormat>
  <Paragraphs>9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Ασκήσεις: Οικονομικά των φυσικών Πόρων και του Περιβάλλοντος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σκήσεις: Οικονομικά των φυσικών Πόρων και του Περιβάλλοντος</dc:title>
  <dc:creator>Thanasis</dc:creator>
  <cp:lastModifiedBy>Thanasis</cp:lastModifiedBy>
  <cp:revision>19</cp:revision>
  <dcterms:created xsi:type="dcterms:W3CDTF">2012-12-14T08:11:11Z</dcterms:created>
  <dcterms:modified xsi:type="dcterms:W3CDTF">2012-12-14T09:15:28Z</dcterms:modified>
</cp:coreProperties>
</file>